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3B9D14" w14:textId="729AF02E" w:rsidR="00C51598" w:rsidRDefault="00C51598" w:rsidP="00521EEB">
      <w:pPr>
        <w:rPr>
          <w:sz w:val="40"/>
          <w:szCs w:val="40"/>
        </w:rPr>
      </w:pPr>
      <w:r>
        <w:rPr>
          <w:sz w:val="40"/>
          <w:szCs w:val="40"/>
        </w:rPr>
        <w:t>Basics of Geometry III</w:t>
      </w:r>
    </w:p>
    <w:p w14:paraId="5805D3CB" w14:textId="77777777" w:rsidR="00C51598" w:rsidRDefault="00C51598" w:rsidP="00521EEB">
      <w:pPr>
        <w:rPr>
          <w:sz w:val="40"/>
          <w:szCs w:val="40"/>
        </w:rPr>
      </w:pPr>
    </w:p>
    <w:p w14:paraId="51A4D0E8" w14:textId="2AD2B55E" w:rsidR="00521EEB" w:rsidRPr="00713B73" w:rsidRDefault="00C51598" w:rsidP="00521EEB">
      <w:pPr>
        <w:rPr>
          <w:b/>
        </w:rPr>
      </w:pPr>
      <w:r w:rsidRPr="00713B73">
        <w:rPr>
          <w:noProof/>
        </w:rPr>
        <w:drawing>
          <wp:anchor distT="0" distB="0" distL="114300" distR="114300" simplePos="0" relativeHeight="251850237" behindDoc="0" locked="0" layoutInCell="1" allowOverlap="1" wp14:anchorId="202FDD0A" wp14:editId="70849A95">
            <wp:simplePos x="0" y="0"/>
            <wp:positionH relativeFrom="column">
              <wp:posOffset>3429000</wp:posOffset>
            </wp:positionH>
            <wp:positionV relativeFrom="paragraph">
              <wp:posOffset>90170</wp:posOffset>
            </wp:positionV>
            <wp:extent cx="2680335" cy="1371600"/>
            <wp:effectExtent l="0" t="0" r="12065" b="0"/>
            <wp:wrapNone/>
            <wp:docPr id="7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3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1EEB" w:rsidRPr="00713B73">
        <w:rPr>
          <w:b/>
        </w:rPr>
        <w:t>Use the picture for 1-4.</w:t>
      </w:r>
    </w:p>
    <w:p w14:paraId="2E7A55D5" w14:textId="77777777" w:rsidR="00C51598" w:rsidRPr="00713B73" w:rsidRDefault="00C51598" w:rsidP="00521EEB">
      <w:pPr>
        <w:rPr>
          <w:b/>
        </w:rPr>
      </w:pPr>
    </w:p>
    <w:p w14:paraId="3AEF2534" w14:textId="0464D1D6" w:rsidR="00521EEB" w:rsidRPr="00713B73" w:rsidRDefault="00521EEB" w:rsidP="00521EEB">
      <w:r w:rsidRPr="00713B73">
        <w:t xml:space="preserve">1.  </w:t>
      </w:r>
      <w:r w:rsidRPr="00713B73">
        <w:tab/>
        <w:t>Name a line. _____________</w:t>
      </w:r>
    </w:p>
    <w:p w14:paraId="03731C54" w14:textId="77777777" w:rsidR="00521EEB" w:rsidRPr="00713B73" w:rsidRDefault="00521EEB" w:rsidP="00521EEB">
      <w:r w:rsidRPr="00713B73">
        <w:tab/>
      </w:r>
    </w:p>
    <w:p w14:paraId="4BCDDAC6" w14:textId="4708C2F7" w:rsidR="00521EEB" w:rsidRPr="00713B73" w:rsidRDefault="00521EEB" w:rsidP="00521EEB">
      <w:r w:rsidRPr="00713B73">
        <w:t>2.</w:t>
      </w:r>
      <w:r w:rsidRPr="00713B73">
        <w:tab/>
        <w:t xml:space="preserve">Name a segment on line </w:t>
      </w:r>
      <w:r w:rsidRPr="00713B73">
        <w:rPr>
          <w:i/>
          <w:iCs/>
        </w:rPr>
        <w:t>n</w:t>
      </w:r>
      <w:r w:rsidR="002B61FA" w:rsidRPr="00713B73">
        <w:t xml:space="preserve">. </w:t>
      </w:r>
      <w:r w:rsidRPr="00713B73">
        <w:t>_______________</w:t>
      </w:r>
    </w:p>
    <w:p w14:paraId="72126D39" w14:textId="2A5CF91F" w:rsidR="00521EEB" w:rsidRPr="00713B73" w:rsidRDefault="00521EEB" w:rsidP="00521EEB">
      <w:pPr>
        <w:ind w:left="720" w:hanging="720"/>
      </w:pPr>
    </w:p>
    <w:p w14:paraId="1FC3522C" w14:textId="3889D6B1" w:rsidR="00521EEB" w:rsidRPr="00713B73" w:rsidRDefault="00521EEB" w:rsidP="00521EEB">
      <w:r w:rsidRPr="00713B73">
        <w:t>3.</w:t>
      </w:r>
      <w:r w:rsidRPr="00713B73">
        <w:tab/>
        <w:t xml:space="preserve">Name a ray with endpoint </w:t>
      </w:r>
      <w:r w:rsidRPr="00713B73">
        <w:rPr>
          <w:i/>
          <w:iCs/>
        </w:rPr>
        <w:t>A</w:t>
      </w:r>
      <w:r w:rsidRPr="00713B73">
        <w:t>.</w:t>
      </w:r>
      <w:r w:rsidR="002B61FA" w:rsidRPr="00713B73">
        <w:t xml:space="preserve"> _______________</w:t>
      </w:r>
    </w:p>
    <w:p w14:paraId="076371FA" w14:textId="77777777" w:rsidR="00521EEB" w:rsidRPr="00713B73" w:rsidRDefault="00521EEB" w:rsidP="00521EEB"/>
    <w:p w14:paraId="0D1842B0" w14:textId="21C01DC9" w:rsidR="00521EEB" w:rsidRPr="00713B73" w:rsidRDefault="00521EEB" w:rsidP="00521EEB">
      <w:r w:rsidRPr="00713B73">
        <w:t xml:space="preserve">4. </w:t>
      </w:r>
      <w:r w:rsidRPr="00713B73">
        <w:tab/>
        <w:t>Name the plane.</w:t>
      </w:r>
      <w:r w:rsidR="002B61FA" w:rsidRPr="00713B73">
        <w:t xml:space="preserve"> _______________</w:t>
      </w:r>
    </w:p>
    <w:p w14:paraId="086D1B57" w14:textId="77777777" w:rsidR="00C51598" w:rsidRPr="00713B73" w:rsidRDefault="00C51598" w:rsidP="00521EEB"/>
    <w:p w14:paraId="5CBE92F9" w14:textId="0A032AF4" w:rsidR="00C51598" w:rsidRPr="00713B73" w:rsidRDefault="00C51598" w:rsidP="00521EEB">
      <w:pPr>
        <w:rPr>
          <w:b/>
        </w:rPr>
      </w:pPr>
      <w:r w:rsidRPr="00713B73">
        <w:rPr>
          <w:b/>
        </w:rPr>
        <w:t>Sketch each figure for 5-6.</w:t>
      </w:r>
    </w:p>
    <w:p w14:paraId="62FDBC61" w14:textId="77777777" w:rsidR="00C51598" w:rsidRPr="00713B73" w:rsidRDefault="00C51598" w:rsidP="00521EEB">
      <w:pPr>
        <w:rPr>
          <w:b/>
        </w:rPr>
      </w:pPr>
    </w:p>
    <w:p w14:paraId="3B30BC91" w14:textId="4DBE3BE5" w:rsidR="00C51598" w:rsidRPr="00713B73" w:rsidRDefault="00C51598" w:rsidP="00521EEB">
      <w:r w:rsidRPr="00713B73">
        <w:t xml:space="preserve">5. </w:t>
      </w:r>
      <w:proofErr w:type="gramStart"/>
      <w:r w:rsidRPr="00713B73">
        <w:t>two</w:t>
      </w:r>
      <w:proofErr w:type="gramEnd"/>
      <w:r w:rsidRPr="00713B73">
        <w:t xml:space="preserve"> rays that form a straight line and that intersect at point P.</w:t>
      </w:r>
    </w:p>
    <w:p w14:paraId="57BECCA8" w14:textId="77777777" w:rsidR="00C51598" w:rsidRPr="00713B73" w:rsidRDefault="00C51598" w:rsidP="00521EEB"/>
    <w:p w14:paraId="160CAB7E" w14:textId="77777777" w:rsidR="00C51598" w:rsidRPr="00713B73" w:rsidRDefault="00C51598" w:rsidP="00521EEB"/>
    <w:p w14:paraId="7F1BB871" w14:textId="77777777" w:rsidR="00C51598" w:rsidRPr="00713B73" w:rsidRDefault="00C51598" w:rsidP="00521EEB"/>
    <w:p w14:paraId="657FC5AD" w14:textId="77777777" w:rsidR="00C51598" w:rsidRPr="00713B73" w:rsidRDefault="00C51598" w:rsidP="00521EEB"/>
    <w:p w14:paraId="03FCDEB7" w14:textId="0A982654" w:rsidR="00C51598" w:rsidRPr="00713B73" w:rsidRDefault="00C51598" w:rsidP="00521EEB">
      <w:r w:rsidRPr="00713B73">
        <w:t xml:space="preserve">6. </w:t>
      </w:r>
      <w:proofErr w:type="gramStart"/>
      <w:r w:rsidRPr="00713B73">
        <w:t>two</w:t>
      </w:r>
      <w:proofErr w:type="gramEnd"/>
      <w:r w:rsidRPr="00713B73">
        <w:t xml:space="preserve"> line segments that both have a midpoint at point M.</w:t>
      </w:r>
    </w:p>
    <w:p w14:paraId="1E59F44D" w14:textId="77777777" w:rsidR="00C51598" w:rsidRPr="00713B73" w:rsidRDefault="00C51598" w:rsidP="00521EEB">
      <w:pPr>
        <w:rPr>
          <w:noProof/>
        </w:rPr>
      </w:pPr>
    </w:p>
    <w:p w14:paraId="7BFDEC3C" w14:textId="77777777" w:rsidR="00C51598" w:rsidRPr="00713B73" w:rsidRDefault="00C51598" w:rsidP="00521EEB">
      <w:pPr>
        <w:rPr>
          <w:noProof/>
        </w:rPr>
      </w:pPr>
    </w:p>
    <w:p w14:paraId="575CB7D3" w14:textId="6C82EFFA" w:rsidR="00C51598" w:rsidRPr="00713B73" w:rsidRDefault="00C51598" w:rsidP="00521EEB">
      <w:pPr>
        <w:rPr>
          <w:noProof/>
        </w:rPr>
      </w:pPr>
      <w:r w:rsidRPr="00713B73">
        <w:rPr>
          <w:noProof/>
        </w:rPr>
        <w:drawing>
          <wp:anchor distT="0" distB="0" distL="114300" distR="114300" simplePos="0" relativeHeight="251860477" behindDoc="1" locked="0" layoutInCell="1" allowOverlap="1" wp14:anchorId="5130259A" wp14:editId="26FDF112">
            <wp:simplePos x="0" y="0"/>
            <wp:positionH relativeFrom="column">
              <wp:posOffset>3314700</wp:posOffset>
            </wp:positionH>
            <wp:positionV relativeFrom="paragraph">
              <wp:posOffset>60325</wp:posOffset>
            </wp:positionV>
            <wp:extent cx="2574925" cy="1552575"/>
            <wp:effectExtent l="0" t="0" r="0" b="0"/>
            <wp:wrapNone/>
            <wp:docPr id="10" name="Picture 10" descr="Macintosh HD:Users:School:Desktop:Screen Shot 2018-01-05 at 9.01.4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School:Desktop:Screen Shot 2018-01-05 at 9.01.48 A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38" t="54355"/>
                    <a:stretch/>
                  </pic:blipFill>
                  <pic:spPr bwMode="auto">
                    <a:xfrm>
                      <a:off x="0" y="0"/>
                      <a:ext cx="25749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050793" w14:textId="53118FA4" w:rsidR="00C51598" w:rsidRPr="00713B73" w:rsidRDefault="00C51598" w:rsidP="00521EEB">
      <w:r w:rsidRPr="00713B73">
        <w:rPr>
          <w:noProof/>
        </w:rPr>
        <w:t>7. Name the angle in as many ways as possible.</w:t>
      </w:r>
    </w:p>
    <w:p w14:paraId="1232A79E" w14:textId="77777777" w:rsidR="00C51598" w:rsidRPr="00713B73" w:rsidRDefault="00C51598" w:rsidP="00C51598"/>
    <w:p w14:paraId="2A2B3241" w14:textId="77777777" w:rsidR="00C51598" w:rsidRPr="00713B73" w:rsidRDefault="00C51598" w:rsidP="00C51598">
      <w:pPr>
        <w:rPr>
          <w:rFonts w:eastAsia="Arial"/>
        </w:rPr>
      </w:pPr>
    </w:p>
    <w:p w14:paraId="4173F95A" w14:textId="77777777" w:rsidR="00713B73" w:rsidRDefault="00713B73" w:rsidP="00C51598">
      <w:pPr>
        <w:rPr>
          <w:rFonts w:eastAsia="Arial"/>
        </w:rPr>
      </w:pPr>
    </w:p>
    <w:p w14:paraId="77161434" w14:textId="77777777" w:rsidR="00713B73" w:rsidRDefault="00713B73" w:rsidP="00C51598">
      <w:pPr>
        <w:rPr>
          <w:rFonts w:eastAsia="Arial"/>
        </w:rPr>
      </w:pPr>
    </w:p>
    <w:p w14:paraId="251218D6" w14:textId="77777777" w:rsidR="00713B73" w:rsidRDefault="00713B73" w:rsidP="00C51598">
      <w:pPr>
        <w:rPr>
          <w:rFonts w:eastAsia="Arial"/>
        </w:rPr>
      </w:pPr>
    </w:p>
    <w:p w14:paraId="424F8CA7" w14:textId="77777777" w:rsidR="00713B73" w:rsidRPr="00713B73" w:rsidRDefault="00713B73" w:rsidP="00C51598">
      <w:pPr>
        <w:rPr>
          <w:rFonts w:eastAsia="Arial"/>
        </w:rPr>
      </w:pPr>
    </w:p>
    <w:p w14:paraId="72BCE2A4" w14:textId="77777777" w:rsidR="00C51598" w:rsidRPr="00713B73" w:rsidRDefault="00C51598" w:rsidP="00C51598">
      <w:pPr>
        <w:rPr>
          <w:b/>
        </w:rPr>
      </w:pPr>
      <w:r w:rsidRPr="00713B73">
        <w:rPr>
          <w:rFonts w:eastAsia="Arial"/>
          <w:b/>
        </w:rPr>
        <w:t>Determine the measure of each angle. Then describe each angle as acute, right, obtuse, or straight.</w:t>
      </w:r>
    </w:p>
    <w:tbl>
      <w:tblPr>
        <w:tblW w:w="9408" w:type="dxa"/>
        <w:tblInd w:w="29" w:type="dxa"/>
        <w:tblCellMar>
          <w:top w:w="72" w:type="dxa"/>
          <w:left w:w="29" w:type="dxa"/>
          <w:bottom w:w="29" w:type="dxa"/>
          <w:right w:w="29" w:type="dxa"/>
        </w:tblCellMar>
        <w:tblLook w:val="04A0" w:firstRow="1" w:lastRow="0" w:firstColumn="1" w:lastColumn="0" w:noHBand="0" w:noVBand="1"/>
      </w:tblPr>
      <w:tblGrid>
        <w:gridCol w:w="3136"/>
        <w:gridCol w:w="3136"/>
        <w:gridCol w:w="3136"/>
      </w:tblGrid>
      <w:tr w:rsidR="00C51598" w:rsidRPr="00713B73" w14:paraId="7A14F5C1" w14:textId="77777777" w:rsidTr="00C51598">
        <w:trPr>
          <w:trHeight w:hRule="exact" w:val="4733"/>
        </w:trPr>
        <w:tc>
          <w:tcPr>
            <w:tcW w:w="3136" w:type="dxa"/>
          </w:tcPr>
          <w:p w14:paraId="534FA8FC" w14:textId="730802D9" w:rsidR="00C51598" w:rsidRPr="00713B73" w:rsidRDefault="00C51598" w:rsidP="00C51598">
            <w:pPr>
              <w:pStyle w:val="ListArabicinCols"/>
              <w:ind w:left="0" w:firstLine="0"/>
              <w:rPr>
                <w:sz w:val="24"/>
                <w:szCs w:val="24"/>
              </w:rPr>
            </w:pPr>
            <w:r w:rsidRPr="00713B73">
              <w:rPr>
                <w:sz w:val="24"/>
                <w:szCs w:val="24"/>
              </w:rPr>
              <w:t>8.</w:t>
            </w:r>
            <w:r w:rsidRPr="00713B73">
              <w:rPr>
                <w:rFonts w:cs="Arial"/>
                <w:noProof/>
                <w:sz w:val="24"/>
                <w:szCs w:val="24"/>
              </w:rPr>
              <w:tab/>
            </w:r>
          </w:p>
          <w:p w14:paraId="3212ABAE" w14:textId="77777777" w:rsidR="00C51598" w:rsidRPr="00713B73" w:rsidRDefault="00C51598" w:rsidP="00C51598">
            <w:pPr>
              <w:pStyle w:val="ParainCols"/>
              <w:rPr>
                <w:sz w:val="24"/>
                <w:szCs w:val="24"/>
              </w:rPr>
            </w:pPr>
            <w:r w:rsidRPr="00713B73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862525" behindDoc="0" locked="0" layoutInCell="1" allowOverlap="1" wp14:anchorId="1124F629" wp14:editId="52043EE9">
                  <wp:simplePos x="0" y="0"/>
                  <wp:positionH relativeFrom="column">
                    <wp:posOffset>298450</wp:posOffset>
                  </wp:positionH>
                  <wp:positionV relativeFrom="paragraph">
                    <wp:posOffset>149225</wp:posOffset>
                  </wp:positionV>
                  <wp:extent cx="854710" cy="1069975"/>
                  <wp:effectExtent l="0" t="0" r="8890" b="0"/>
                  <wp:wrapNone/>
                  <wp:docPr id="5" name="Picture 5" descr="GE_MTXEDI363113_032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GE_MTXEDI363113_032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4710" cy="1069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1510DC7" w14:textId="77777777" w:rsidR="00C51598" w:rsidRPr="00713B73" w:rsidRDefault="00C51598" w:rsidP="00C51598">
            <w:pPr>
              <w:pStyle w:val="ParainCols"/>
              <w:rPr>
                <w:sz w:val="24"/>
                <w:szCs w:val="24"/>
              </w:rPr>
            </w:pPr>
          </w:p>
          <w:p w14:paraId="6D8A3D6B" w14:textId="77777777" w:rsidR="00C51598" w:rsidRPr="00713B73" w:rsidRDefault="00C51598" w:rsidP="00C51598">
            <w:pPr>
              <w:pStyle w:val="ParainCols"/>
              <w:rPr>
                <w:sz w:val="24"/>
                <w:szCs w:val="24"/>
              </w:rPr>
            </w:pPr>
          </w:p>
          <w:p w14:paraId="6B631F90" w14:textId="77777777" w:rsidR="00C51598" w:rsidRPr="00713B73" w:rsidRDefault="00C51598" w:rsidP="00C51598">
            <w:pPr>
              <w:pStyle w:val="ParainCols"/>
              <w:rPr>
                <w:sz w:val="24"/>
                <w:szCs w:val="24"/>
              </w:rPr>
            </w:pPr>
          </w:p>
          <w:p w14:paraId="54BED484" w14:textId="77777777" w:rsidR="00C51598" w:rsidRPr="00713B73" w:rsidRDefault="00C51598" w:rsidP="00C51598">
            <w:pPr>
              <w:pStyle w:val="ParainCols"/>
              <w:rPr>
                <w:sz w:val="24"/>
                <w:szCs w:val="24"/>
              </w:rPr>
            </w:pPr>
          </w:p>
          <w:p w14:paraId="37EBB9E0" w14:textId="77777777" w:rsidR="00C51598" w:rsidRPr="00713B73" w:rsidRDefault="00C51598" w:rsidP="00C51598">
            <w:pPr>
              <w:pStyle w:val="ParainCols"/>
              <w:rPr>
                <w:sz w:val="24"/>
                <w:szCs w:val="24"/>
              </w:rPr>
            </w:pPr>
          </w:p>
          <w:p w14:paraId="69468BC2" w14:textId="77777777" w:rsidR="00C51598" w:rsidRPr="00713B73" w:rsidRDefault="00C51598" w:rsidP="00C51598">
            <w:pPr>
              <w:pStyle w:val="ParainCols"/>
              <w:rPr>
                <w:noProof/>
                <w:sz w:val="24"/>
                <w:szCs w:val="24"/>
              </w:rPr>
            </w:pPr>
            <w:proofErr w:type="gramStart"/>
            <w:r w:rsidRPr="00713B73">
              <w:rPr>
                <w:sz w:val="24"/>
                <w:szCs w:val="24"/>
              </w:rPr>
              <w:t>m</w:t>
            </w:r>
            <w:proofErr w:type="gramEnd"/>
            <w:r w:rsidRPr="00713B73">
              <w:rPr>
                <w:rStyle w:val="EmphasisSymbol"/>
                <w:rFonts w:eastAsia="Lantinghei TC Heavy"/>
                <w:sz w:val="24"/>
                <w:szCs w:val="24"/>
              </w:rPr>
              <w:sym w:font="Symbol" w:char="F0D0"/>
            </w:r>
            <w:r w:rsidRPr="00713B73">
              <w:rPr>
                <w:rStyle w:val="EmphasisMild"/>
                <w:sz w:val="24"/>
                <w:szCs w:val="24"/>
              </w:rPr>
              <w:t>ABC</w:t>
            </w:r>
            <w:r w:rsidRPr="00713B73">
              <w:rPr>
                <w:noProof/>
                <w:sz w:val="24"/>
                <w:szCs w:val="24"/>
              </w:rPr>
              <w:t xml:space="preserve"> </w:t>
            </w:r>
            <w:r w:rsidRPr="00713B73">
              <w:rPr>
                <w:rStyle w:val="EmphasisSymbol"/>
                <w:sz w:val="24"/>
                <w:szCs w:val="24"/>
              </w:rPr>
              <w:t></w:t>
            </w:r>
            <w:r w:rsidRPr="00713B73">
              <w:rPr>
                <w:noProof/>
                <w:sz w:val="24"/>
                <w:szCs w:val="24"/>
              </w:rPr>
              <w:t xml:space="preserve"> _________</w:t>
            </w:r>
            <w:r w:rsidRPr="00713B73">
              <w:rPr>
                <w:sz w:val="24"/>
                <w:szCs w:val="24"/>
              </w:rPr>
              <w:t>__</w:t>
            </w:r>
          </w:p>
          <w:p w14:paraId="526C72F5" w14:textId="1E148999" w:rsidR="00713B73" w:rsidRDefault="00C51598" w:rsidP="00C51598">
            <w:pPr>
              <w:pStyle w:val="ParainCols"/>
              <w:spacing w:before="240"/>
              <w:rPr>
                <w:sz w:val="24"/>
                <w:szCs w:val="24"/>
              </w:rPr>
            </w:pPr>
            <w:r w:rsidRPr="00713B73">
              <w:rPr>
                <w:sz w:val="24"/>
                <w:szCs w:val="24"/>
              </w:rPr>
              <w:t>______________________</w:t>
            </w:r>
          </w:p>
          <w:p w14:paraId="488C5689" w14:textId="77777777" w:rsidR="00713B73" w:rsidRPr="00713B73" w:rsidRDefault="00713B73" w:rsidP="00713B73"/>
          <w:p w14:paraId="14EF78A5" w14:textId="4AE0A42E" w:rsidR="00713B73" w:rsidRDefault="00713B73" w:rsidP="00713B73"/>
          <w:p w14:paraId="5E3345B0" w14:textId="77777777" w:rsidR="00C51598" w:rsidRDefault="00C51598" w:rsidP="00713B73"/>
          <w:p w14:paraId="70055603" w14:textId="77777777" w:rsidR="00713B73" w:rsidRDefault="00713B73" w:rsidP="00713B73"/>
          <w:p w14:paraId="27074D75" w14:textId="77777777" w:rsidR="00713B73" w:rsidRPr="00713B73" w:rsidRDefault="00713B73" w:rsidP="00713B73"/>
        </w:tc>
        <w:tc>
          <w:tcPr>
            <w:tcW w:w="3136" w:type="dxa"/>
          </w:tcPr>
          <w:p w14:paraId="258306E9" w14:textId="72F6E696" w:rsidR="00C51598" w:rsidRPr="00713B73" w:rsidRDefault="00C51598" w:rsidP="00C51598">
            <w:pPr>
              <w:pStyle w:val="ListArabicinCols"/>
              <w:rPr>
                <w:sz w:val="24"/>
                <w:szCs w:val="24"/>
              </w:rPr>
            </w:pPr>
            <w:r w:rsidRPr="00713B73">
              <w:rPr>
                <w:rFonts w:cs="Arial"/>
                <w:noProof/>
                <w:sz w:val="24"/>
                <w:szCs w:val="24"/>
              </w:rPr>
              <w:tab/>
            </w:r>
            <w:r w:rsidRPr="00713B73">
              <w:rPr>
                <w:sz w:val="24"/>
                <w:szCs w:val="24"/>
              </w:rPr>
              <w:t>9.</w:t>
            </w:r>
            <w:r w:rsidRPr="00713B73">
              <w:rPr>
                <w:rFonts w:cs="Arial"/>
                <w:noProof/>
                <w:sz w:val="24"/>
                <w:szCs w:val="24"/>
              </w:rPr>
              <w:tab/>
            </w:r>
          </w:p>
          <w:p w14:paraId="2EACCD52" w14:textId="77777777" w:rsidR="00C51598" w:rsidRPr="00713B73" w:rsidRDefault="00C51598" w:rsidP="00C51598">
            <w:pPr>
              <w:tabs>
                <w:tab w:val="left" w:pos="342"/>
                <w:tab w:val="left" w:pos="462"/>
              </w:tabs>
              <w:spacing w:line="360" w:lineRule="auto"/>
              <w:ind w:left="99" w:right="87"/>
              <w:contextualSpacing/>
              <w:rPr>
                <w:rFonts w:cs="Arial"/>
              </w:rPr>
            </w:pPr>
            <w:r w:rsidRPr="00713B73">
              <w:rPr>
                <w:rFonts w:cs="Arial"/>
                <w:noProof/>
              </w:rPr>
              <w:drawing>
                <wp:anchor distT="0" distB="0" distL="114300" distR="114300" simplePos="0" relativeHeight="251863549" behindDoc="0" locked="0" layoutInCell="1" allowOverlap="1" wp14:anchorId="07EE5D72" wp14:editId="5E8387FF">
                  <wp:simplePos x="0" y="0"/>
                  <wp:positionH relativeFrom="column">
                    <wp:posOffset>174625</wp:posOffset>
                  </wp:positionH>
                  <wp:positionV relativeFrom="paragraph">
                    <wp:posOffset>182245</wp:posOffset>
                  </wp:positionV>
                  <wp:extent cx="1211580" cy="902335"/>
                  <wp:effectExtent l="0" t="0" r="7620" b="12065"/>
                  <wp:wrapNone/>
                  <wp:docPr id="1" name="Picture 6" descr="GE_MTXEDI363113_033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GE_MTXEDI363113_033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1580" cy="90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64D90DE" w14:textId="77777777" w:rsidR="00C51598" w:rsidRPr="00713B73" w:rsidRDefault="00C51598" w:rsidP="00C51598">
            <w:pPr>
              <w:tabs>
                <w:tab w:val="left" w:pos="342"/>
                <w:tab w:val="left" w:pos="462"/>
              </w:tabs>
              <w:spacing w:line="360" w:lineRule="auto"/>
              <w:ind w:left="99" w:right="87"/>
              <w:contextualSpacing/>
              <w:rPr>
                <w:rFonts w:cs="Arial"/>
              </w:rPr>
            </w:pPr>
          </w:p>
          <w:p w14:paraId="58BB5277" w14:textId="77777777" w:rsidR="00C51598" w:rsidRPr="00713B73" w:rsidRDefault="00C51598" w:rsidP="00C51598">
            <w:pPr>
              <w:tabs>
                <w:tab w:val="left" w:pos="342"/>
                <w:tab w:val="left" w:pos="462"/>
              </w:tabs>
              <w:spacing w:line="360" w:lineRule="auto"/>
              <w:ind w:left="99" w:right="87"/>
              <w:contextualSpacing/>
              <w:rPr>
                <w:rFonts w:cs="Arial"/>
              </w:rPr>
            </w:pPr>
          </w:p>
          <w:p w14:paraId="25577374" w14:textId="77777777" w:rsidR="00C51598" w:rsidRPr="00713B73" w:rsidRDefault="00C51598" w:rsidP="00C51598">
            <w:pPr>
              <w:tabs>
                <w:tab w:val="left" w:pos="342"/>
                <w:tab w:val="left" w:pos="462"/>
              </w:tabs>
              <w:spacing w:line="360" w:lineRule="auto"/>
              <w:ind w:left="99" w:right="87"/>
              <w:contextualSpacing/>
              <w:rPr>
                <w:rFonts w:cs="Arial"/>
              </w:rPr>
            </w:pPr>
          </w:p>
          <w:p w14:paraId="26F4E2EA" w14:textId="77777777" w:rsidR="00C51598" w:rsidRPr="00713B73" w:rsidRDefault="00C51598" w:rsidP="00C51598">
            <w:pPr>
              <w:pStyle w:val="ParainCols"/>
              <w:rPr>
                <w:noProof/>
                <w:sz w:val="24"/>
                <w:szCs w:val="24"/>
              </w:rPr>
            </w:pPr>
            <w:proofErr w:type="gramStart"/>
            <w:r w:rsidRPr="00713B73">
              <w:rPr>
                <w:sz w:val="24"/>
                <w:szCs w:val="24"/>
              </w:rPr>
              <w:t>m</w:t>
            </w:r>
            <w:proofErr w:type="gramEnd"/>
            <w:r w:rsidRPr="00713B73">
              <w:rPr>
                <w:rStyle w:val="EmphasisSymbol"/>
                <w:rFonts w:eastAsia="Lantinghei TC Heavy"/>
                <w:sz w:val="24"/>
                <w:szCs w:val="24"/>
              </w:rPr>
              <w:sym w:font="Symbol" w:char="F0D0"/>
            </w:r>
            <w:r w:rsidRPr="00713B73">
              <w:rPr>
                <w:rStyle w:val="EmphasisMild"/>
                <w:sz w:val="24"/>
                <w:szCs w:val="24"/>
              </w:rPr>
              <w:t>DEF</w:t>
            </w:r>
            <w:r w:rsidRPr="00713B73">
              <w:rPr>
                <w:noProof/>
                <w:sz w:val="24"/>
                <w:szCs w:val="24"/>
              </w:rPr>
              <w:t xml:space="preserve"> </w:t>
            </w:r>
            <w:r w:rsidRPr="00713B73">
              <w:rPr>
                <w:rStyle w:val="EmphasisSymbol"/>
                <w:sz w:val="24"/>
                <w:szCs w:val="24"/>
              </w:rPr>
              <w:t></w:t>
            </w:r>
            <w:r w:rsidRPr="00713B73">
              <w:rPr>
                <w:noProof/>
                <w:sz w:val="24"/>
                <w:szCs w:val="24"/>
              </w:rPr>
              <w:t xml:space="preserve"> _________</w:t>
            </w:r>
            <w:r w:rsidRPr="00713B73">
              <w:rPr>
                <w:sz w:val="24"/>
                <w:szCs w:val="24"/>
              </w:rPr>
              <w:t>__</w:t>
            </w:r>
          </w:p>
          <w:p w14:paraId="1BB1E036" w14:textId="77777777" w:rsidR="00C51598" w:rsidRPr="00713B73" w:rsidRDefault="00C51598" w:rsidP="00C51598">
            <w:pPr>
              <w:pStyle w:val="ParainCols"/>
              <w:spacing w:before="240"/>
              <w:rPr>
                <w:sz w:val="24"/>
                <w:szCs w:val="24"/>
              </w:rPr>
            </w:pPr>
            <w:r w:rsidRPr="00713B73">
              <w:rPr>
                <w:sz w:val="24"/>
                <w:szCs w:val="24"/>
              </w:rPr>
              <w:t>______________________</w:t>
            </w:r>
          </w:p>
        </w:tc>
        <w:tc>
          <w:tcPr>
            <w:tcW w:w="3136" w:type="dxa"/>
          </w:tcPr>
          <w:p w14:paraId="11F329BF" w14:textId="5E656224" w:rsidR="00C51598" w:rsidRPr="00713B73" w:rsidRDefault="00C51598" w:rsidP="00C51598">
            <w:pPr>
              <w:pStyle w:val="ListArabicinCols"/>
              <w:rPr>
                <w:sz w:val="24"/>
                <w:szCs w:val="24"/>
              </w:rPr>
            </w:pPr>
            <w:r w:rsidRPr="00713B73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865597" behindDoc="0" locked="0" layoutInCell="1" allowOverlap="1" wp14:anchorId="77053A91" wp14:editId="1EA4D353">
                  <wp:simplePos x="0" y="0"/>
                  <wp:positionH relativeFrom="column">
                    <wp:posOffset>342265</wp:posOffset>
                  </wp:positionH>
                  <wp:positionV relativeFrom="paragraph">
                    <wp:posOffset>118745</wp:posOffset>
                  </wp:positionV>
                  <wp:extent cx="699770" cy="918845"/>
                  <wp:effectExtent l="0" t="0" r="11430" b="0"/>
                  <wp:wrapThrough wrapText="bothSides">
                    <wp:wrapPolygon edited="0">
                      <wp:start x="0" y="0"/>
                      <wp:lineTo x="0" y="20898"/>
                      <wp:lineTo x="21169" y="20898"/>
                      <wp:lineTo x="21169" y="0"/>
                      <wp:lineTo x="0" y="0"/>
                    </wp:wrapPolygon>
                  </wp:wrapThrough>
                  <wp:docPr id="7" name="Picture 7" descr="GE_MTXEDI363113_034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E_MTXEDI363113_034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9770" cy="918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13B73">
              <w:rPr>
                <w:rFonts w:cs="Arial"/>
                <w:noProof/>
                <w:sz w:val="24"/>
                <w:szCs w:val="24"/>
              </w:rPr>
              <w:tab/>
            </w:r>
            <w:r w:rsidRPr="00713B73">
              <w:rPr>
                <w:sz w:val="24"/>
                <w:szCs w:val="24"/>
              </w:rPr>
              <w:t>10.</w:t>
            </w:r>
            <w:r w:rsidRPr="00713B73">
              <w:rPr>
                <w:rFonts w:cs="Arial"/>
                <w:noProof/>
                <w:sz w:val="24"/>
                <w:szCs w:val="24"/>
              </w:rPr>
              <w:tab/>
            </w:r>
          </w:p>
          <w:p w14:paraId="38954BB8" w14:textId="77777777" w:rsidR="00C51598" w:rsidRPr="00713B73" w:rsidRDefault="00C51598" w:rsidP="00C51598">
            <w:pPr>
              <w:tabs>
                <w:tab w:val="left" w:pos="342"/>
                <w:tab w:val="left" w:pos="462"/>
              </w:tabs>
              <w:spacing w:line="360" w:lineRule="auto"/>
              <w:ind w:left="35" w:right="61"/>
              <w:contextualSpacing/>
              <w:rPr>
                <w:rFonts w:cs="Arial"/>
              </w:rPr>
            </w:pPr>
          </w:p>
          <w:p w14:paraId="5286A8AF" w14:textId="77777777" w:rsidR="00C51598" w:rsidRPr="00713B73" w:rsidRDefault="00C51598" w:rsidP="00C51598">
            <w:pPr>
              <w:tabs>
                <w:tab w:val="left" w:pos="342"/>
                <w:tab w:val="left" w:pos="462"/>
              </w:tabs>
              <w:spacing w:line="360" w:lineRule="auto"/>
              <w:ind w:left="35" w:right="61"/>
              <w:contextualSpacing/>
              <w:rPr>
                <w:rFonts w:cs="Arial"/>
              </w:rPr>
            </w:pPr>
          </w:p>
          <w:p w14:paraId="13022F6C" w14:textId="77777777" w:rsidR="00C51598" w:rsidRPr="00713B73" w:rsidRDefault="00C51598" w:rsidP="00C51598">
            <w:pPr>
              <w:tabs>
                <w:tab w:val="left" w:pos="342"/>
                <w:tab w:val="left" w:pos="462"/>
              </w:tabs>
              <w:spacing w:line="360" w:lineRule="auto"/>
              <w:ind w:left="35" w:right="61"/>
              <w:contextualSpacing/>
              <w:rPr>
                <w:rFonts w:cs="Arial"/>
              </w:rPr>
            </w:pPr>
          </w:p>
          <w:p w14:paraId="55E200A6" w14:textId="77777777" w:rsidR="00C51598" w:rsidRPr="00713B73" w:rsidRDefault="00C51598" w:rsidP="00C51598">
            <w:pPr>
              <w:tabs>
                <w:tab w:val="left" w:pos="342"/>
                <w:tab w:val="left" w:pos="462"/>
              </w:tabs>
              <w:spacing w:line="360" w:lineRule="auto"/>
              <w:ind w:left="35" w:right="61"/>
              <w:contextualSpacing/>
              <w:rPr>
                <w:rFonts w:cs="Arial"/>
              </w:rPr>
            </w:pPr>
          </w:p>
          <w:p w14:paraId="5A3FC5E8" w14:textId="77777777" w:rsidR="00C51598" w:rsidRPr="00713B73" w:rsidRDefault="00C51598" w:rsidP="00C51598">
            <w:pPr>
              <w:pStyle w:val="ParainCols"/>
              <w:rPr>
                <w:noProof/>
                <w:sz w:val="24"/>
                <w:szCs w:val="24"/>
              </w:rPr>
            </w:pPr>
            <w:proofErr w:type="gramStart"/>
            <w:r w:rsidRPr="00713B73">
              <w:rPr>
                <w:sz w:val="24"/>
                <w:szCs w:val="24"/>
              </w:rPr>
              <w:t>m</w:t>
            </w:r>
            <w:proofErr w:type="gramEnd"/>
            <w:r w:rsidRPr="00713B73">
              <w:rPr>
                <w:rStyle w:val="EmphasisSymbol"/>
                <w:rFonts w:eastAsia="Lantinghei TC Heavy"/>
                <w:sz w:val="24"/>
                <w:szCs w:val="24"/>
              </w:rPr>
              <w:sym w:font="Symbol" w:char="F0D0"/>
            </w:r>
            <w:r w:rsidRPr="00713B73">
              <w:rPr>
                <w:rStyle w:val="EmphasisMild"/>
                <w:sz w:val="24"/>
                <w:szCs w:val="24"/>
              </w:rPr>
              <w:t>KLM</w:t>
            </w:r>
            <w:r w:rsidRPr="00713B73">
              <w:rPr>
                <w:noProof/>
                <w:sz w:val="24"/>
                <w:szCs w:val="24"/>
              </w:rPr>
              <w:t xml:space="preserve"> </w:t>
            </w:r>
            <w:r w:rsidRPr="00713B73">
              <w:rPr>
                <w:rStyle w:val="EmphasisSymbol"/>
                <w:sz w:val="24"/>
                <w:szCs w:val="24"/>
              </w:rPr>
              <w:t></w:t>
            </w:r>
            <w:r w:rsidRPr="00713B73">
              <w:rPr>
                <w:noProof/>
                <w:sz w:val="24"/>
                <w:szCs w:val="24"/>
              </w:rPr>
              <w:t xml:space="preserve"> _________</w:t>
            </w:r>
            <w:r w:rsidRPr="00713B73">
              <w:rPr>
                <w:sz w:val="24"/>
                <w:szCs w:val="24"/>
              </w:rPr>
              <w:t>__</w:t>
            </w:r>
          </w:p>
          <w:p w14:paraId="5B983ACF" w14:textId="77777777" w:rsidR="00C51598" w:rsidRPr="00713B73" w:rsidRDefault="00C51598" w:rsidP="00C51598">
            <w:pPr>
              <w:pStyle w:val="ParainCols"/>
              <w:spacing w:before="240"/>
              <w:rPr>
                <w:sz w:val="24"/>
                <w:szCs w:val="24"/>
              </w:rPr>
            </w:pPr>
            <w:r w:rsidRPr="00713B73">
              <w:rPr>
                <w:sz w:val="24"/>
                <w:szCs w:val="24"/>
              </w:rPr>
              <w:t>______________________</w:t>
            </w:r>
          </w:p>
        </w:tc>
      </w:tr>
    </w:tbl>
    <w:p w14:paraId="17C1B292" w14:textId="77777777" w:rsidR="00713B73" w:rsidRDefault="00713B73" w:rsidP="00521EEB">
      <w:pPr>
        <w:ind w:left="720" w:hanging="720"/>
        <w:rPr>
          <w:sz w:val="32"/>
          <w:szCs w:val="32"/>
        </w:rPr>
      </w:pPr>
    </w:p>
    <w:p w14:paraId="5F455AEA" w14:textId="0D6F27E8" w:rsidR="004842FF" w:rsidRPr="002B61FA" w:rsidRDefault="00713B73" w:rsidP="00521EEB">
      <w:pPr>
        <w:ind w:left="720" w:hanging="720"/>
        <w:rPr>
          <w:sz w:val="32"/>
          <w:szCs w:val="32"/>
        </w:rPr>
      </w:pPr>
      <w:r>
        <w:rPr>
          <w:sz w:val="32"/>
          <w:szCs w:val="32"/>
        </w:rPr>
        <w:lastRenderedPageBreak/>
        <w:t>11.</w:t>
      </w:r>
      <w:r w:rsidR="00521EEB" w:rsidRPr="002B61FA">
        <w:rPr>
          <w:sz w:val="32"/>
          <w:szCs w:val="32"/>
        </w:rPr>
        <w:tab/>
      </w:r>
      <w:r w:rsidR="00521EEB" w:rsidRPr="002B61FA">
        <w:rPr>
          <w:i/>
          <w:iCs/>
          <w:sz w:val="32"/>
          <w:szCs w:val="32"/>
        </w:rPr>
        <w:t>S</w:t>
      </w:r>
      <w:r w:rsidR="00521EEB" w:rsidRPr="002B61FA">
        <w:rPr>
          <w:sz w:val="32"/>
          <w:szCs w:val="32"/>
        </w:rPr>
        <w:t xml:space="preserve"> is the midpoint of </w:t>
      </w:r>
      <w:r w:rsidR="002B61FA" w:rsidRPr="002B61FA">
        <w:rPr>
          <w:sz w:val="32"/>
          <w:szCs w:val="32"/>
        </w:rPr>
        <w:object w:dxaOrig="440" w:dyaOrig="340" w14:anchorId="6E6E5B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5pt;height:21.2pt" o:ole="">
            <v:imagedata r:id="rId12" o:title=""/>
          </v:shape>
          <o:OLEObject Type="Embed" ProgID="Equation.DSMT4" ShapeID="_x0000_i1025" DrawAspect="Content" ObjectID="_1450504937" r:id="rId13"/>
        </w:object>
      </w:r>
      <w:r w:rsidR="00521EEB" w:rsidRPr="002B61FA">
        <w:rPr>
          <w:sz w:val="32"/>
          <w:szCs w:val="32"/>
        </w:rPr>
        <w:t xml:space="preserve"> </w:t>
      </w:r>
      <w:r w:rsidR="00521EEB" w:rsidRPr="002B61FA">
        <w:rPr>
          <w:i/>
          <w:iCs/>
          <w:sz w:val="32"/>
          <w:szCs w:val="32"/>
        </w:rPr>
        <w:t>RS</w:t>
      </w:r>
      <w:r w:rsidR="00521EEB" w:rsidRPr="002B61FA">
        <w:rPr>
          <w:sz w:val="32"/>
          <w:szCs w:val="32"/>
        </w:rPr>
        <w:t xml:space="preserve"> </w:t>
      </w:r>
      <w:r w:rsidR="00521EEB" w:rsidRPr="002B61FA">
        <w:rPr>
          <w:sz w:val="32"/>
          <w:szCs w:val="32"/>
        </w:rPr>
        <w:sym w:font="Symbol" w:char="F03D"/>
      </w:r>
      <w:r w:rsidR="00521EEB" w:rsidRPr="002B61FA">
        <w:rPr>
          <w:sz w:val="32"/>
          <w:szCs w:val="32"/>
        </w:rPr>
        <w:t xml:space="preserve"> 2</w:t>
      </w:r>
      <w:r w:rsidR="00521EEB" w:rsidRPr="002B61FA">
        <w:rPr>
          <w:i/>
          <w:iCs/>
          <w:sz w:val="32"/>
          <w:szCs w:val="32"/>
        </w:rPr>
        <w:t>x</w:t>
      </w:r>
      <w:r w:rsidR="00521EEB" w:rsidRPr="002B61FA">
        <w:rPr>
          <w:sz w:val="32"/>
          <w:szCs w:val="32"/>
        </w:rPr>
        <w:t xml:space="preserve"> </w:t>
      </w:r>
      <w:r w:rsidR="00521EEB" w:rsidRPr="002B61FA">
        <w:rPr>
          <w:sz w:val="32"/>
          <w:szCs w:val="32"/>
        </w:rPr>
        <w:sym w:font="Symbol" w:char="F02B"/>
      </w:r>
      <w:r w:rsidR="002B61FA">
        <w:rPr>
          <w:sz w:val="32"/>
          <w:szCs w:val="32"/>
        </w:rPr>
        <w:t xml:space="preserve"> 4, </w:t>
      </w:r>
      <w:r w:rsidR="00521EEB" w:rsidRPr="002B61FA">
        <w:rPr>
          <w:sz w:val="32"/>
          <w:szCs w:val="32"/>
        </w:rPr>
        <w:t xml:space="preserve">and </w:t>
      </w:r>
      <w:r w:rsidR="00521EEB" w:rsidRPr="002B61FA">
        <w:rPr>
          <w:i/>
          <w:iCs/>
          <w:sz w:val="32"/>
          <w:szCs w:val="32"/>
        </w:rPr>
        <w:t>RT</w:t>
      </w:r>
      <w:r w:rsidR="00521EEB" w:rsidRPr="002B61FA">
        <w:rPr>
          <w:sz w:val="32"/>
          <w:szCs w:val="32"/>
        </w:rPr>
        <w:t xml:space="preserve"> </w:t>
      </w:r>
      <w:r w:rsidR="00521EEB" w:rsidRPr="002B61FA">
        <w:rPr>
          <w:sz w:val="32"/>
          <w:szCs w:val="32"/>
        </w:rPr>
        <w:sym w:font="Symbol" w:char="F03D"/>
      </w:r>
      <w:r w:rsidR="00521EEB" w:rsidRPr="002B61FA">
        <w:rPr>
          <w:sz w:val="32"/>
          <w:szCs w:val="32"/>
        </w:rPr>
        <w:t xml:space="preserve"> 8</w:t>
      </w:r>
      <w:r w:rsidR="00521EEB" w:rsidRPr="002B61FA">
        <w:rPr>
          <w:i/>
          <w:iCs/>
          <w:sz w:val="32"/>
          <w:szCs w:val="32"/>
        </w:rPr>
        <w:t>x</w:t>
      </w:r>
      <w:r w:rsidR="00521EEB" w:rsidRPr="002B61FA">
        <w:rPr>
          <w:sz w:val="32"/>
          <w:szCs w:val="32"/>
        </w:rPr>
        <w:t xml:space="preserve">. Find </w:t>
      </w:r>
      <w:r w:rsidR="00521EEB" w:rsidRPr="002B61FA">
        <w:rPr>
          <w:i/>
          <w:iCs/>
          <w:sz w:val="32"/>
          <w:szCs w:val="32"/>
        </w:rPr>
        <w:t>ST</w:t>
      </w:r>
      <w:r w:rsidR="00521EEB" w:rsidRPr="002B61FA">
        <w:rPr>
          <w:sz w:val="32"/>
          <w:szCs w:val="32"/>
        </w:rPr>
        <w:t>.</w:t>
      </w:r>
    </w:p>
    <w:p w14:paraId="54BB2E96" w14:textId="77777777" w:rsidR="00521EEB" w:rsidRDefault="00521EEB" w:rsidP="00660D2F">
      <w:pPr>
        <w:rPr>
          <w:sz w:val="32"/>
          <w:szCs w:val="32"/>
        </w:rPr>
      </w:pPr>
    </w:p>
    <w:p w14:paraId="3429520C" w14:textId="77777777" w:rsidR="002B61FA" w:rsidRPr="002B61FA" w:rsidRDefault="002B61FA" w:rsidP="00660D2F">
      <w:pPr>
        <w:rPr>
          <w:sz w:val="32"/>
          <w:szCs w:val="32"/>
        </w:rPr>
      </w:pPr>
    </w:p>
    <w:p w14:paraId="4ACB1B3A" w14:textId="77777777" w:rsidR="00521EEB" w:rsidRDefault="00521EEB" w:rsidP="00521EEB">
      <w:pPr>
        <w:rPr>
          <w:sz w:val="32"/>
          <w:szCs w:val="32"/>
        </w:rPr>
      </w:pPr>
    </w:p>
    <w:p w14:paraId="308EBBD4" w14:textId="77777777" w:rsidR="00C51598" w:rsidRDefault="00C51598" w:rsidP="00521EEB">
      <w:pPr>
        <w:rPr>
          <w:sz w:val="32"/>
          <w:szCs w:val="32"/>
        </w:rPr>
      </w:pPr>
    </w:p>
    <w:p w14:paraId="6EC87307" w14:textId="77777777" w:rsidR="00C51598" w:rsidRPr="002B61FA" w:rsidRDefault="00C51598" w:rsidP="00521EEB">
      <w:pPr>
        <w:rPr>
          <w:sz w:val="32"/>
          <w:szCs w:val="32"/>
        </w:rPr>
      </w:pPr>
    </w:p>
    <w:p w14:paraId="16091E37" w14:textId="70C06B57" w:rsidR="00521EEB" w:rsidRPr="002B61FA" w:rsidRDefault="00713B73" w:rsidP="002B61FA">
      <w:pPr>
        <w:ind w:left="720" w:hanging="720"/>
        <w:rPr>
          <w:sz w:val="32"/>
          <w:szCs w:val="32"/>
        </w:rPr>
      </w:pPr>
      <w:r>
        <w:rPr>
          <w:sz w:val="32"/>
          <w:szCs w:val="32"/>
        </w:rPr>
        <w:t>12</w:t>
      </w:r>
      <w:r w:rsidR="00521EEB" w:rsidRPr="002B61FA">
        <w:rPr>
          <w:sz w:val="32"/>
          <w:szCs w:val="32"/>
        </w:rPr>
        <w:t>.</w:t>
      </w:r>
      <w:r w:rsidR="00521EEB" w:rsidRPr="002B61FA">
        <w:rPr>
          <w:sz w:val="32"/>
          <w:szCs w:val="32"/>
        </w:rPr>
        <w:tab/>
      </w:r>
      <w:r w:rsidR="002B61FA" w:rsidRPr="002B61FA">
        <w:rPr>
          <w:iCs/>
          <w:sz w:val="32"/>
          <w:szCs w:val="32"/>
        </w:rPr>
        <w:t xml:space="preserve">R, S, and T are collinear, and S is between R and T. If </w:t>
      </w:r>
      <w:r w:rsidR="002B61FA" w:rsidRPr="002B61FA">
        <w:rPr>
          <w:i/>
          <w:iCs/>
          <w:sz w:val="32"/>
          <w:szCs w:val="32"/>
        </w:rPr>
        <w:t xml:space="preserve">RS </w:t>
      </w:r>
      <w:r w:rsidR="002B61FA" w:rsidRPr="002B61FA">
        <w:rPr>
          <w:iCs/>
          <w:sz w:val="32"/>
          <w:szCs w:val="32"/>
        </w:rPr>
        <w:sym w:font="Symbol" w:char="F03D"/>
      </w:r>
      <w:r w:rsidR="002B61FA" w:rsidRPr="002B61FA">
        <w:rPr>
          <w:iCs/>
          <w:sz w:val="32"/>
          <w:szCs w:val="32"/>
        </w:rPr>
        <w:t xml:space="preserve"> x </w:t>
      </w:r>
      <w:r w:rsidR="002B61FA" w:rsidRPr="002B61FA">
        <w:rPr>
          <w:iCs/>
          <w:sz w:val="32"/>
          <w:szCs w:val="32"/>
        </w:rPr>
        <w:sym w:font="Symbol" w:char="F02B"/>
      </w:r>
      <w:r w:rsidR="002B61FA" w:rsidRPr="002B61FA">
        <w:rPr>
          <w:iCs/>
          <w:sz w:val="32"/>
          <w:szCs w:val="32"/>
        </w:rPr>
        <w:t xml:space="preserve"> 1, </w:t>
      </w:r>
      <w:r w:rsidR="002B61FA" w:rsidRPr="002B61FA">
        <w:rPr>
          <w:i/>
          <w:iCs/>
          <w:sz w:val="32"/>
          <w:szCs w:val="32"/>
        </w:rPr>
        <w:t>ST</w:t>
      </w:r>
      <w:r w:rsidR="002B61FA" w:rsidRPr="002B61FA">
        <w:rPr>
          <w:iCs/>
          <w:sz w:val="32"/>
          <w:szCs w:val="32"/>
        </w:rPr>
        <w:t xml:space="preserve"> </w:t>
      </w:r>
      <w:r w:rsidR="002B61FA" w:rsidRPr="002B61FA">
        <w:rPr>
          <w:iCs/>
          <w:sz w:val="32"/>
          <w:szCs w:val="32"/>
        </w:rPr>
        <w:sym w:font="Symbol" w:char="F03D"/>
      </w:r>
      <w:r w:rsidR="002B61FA" w:rsidRPr="002B61FA">
        <w:rPr>
          <w:iCs/>
          <w:sz w:val="32"/>
          <w:szCs w:val="32"/>
        </w:rPr>
        <w:t xml:space="preserve"> 2x </w:t>
      </w:r>
      <w:r w:rsidR="002B61FA" w:rsidRPr="002B61FA">
        <w:rPr>
          <w:iCs/>
          <w:sz w:val="32"/>
          <w:szCs w:val="32"/>
        </w:rPr>
        <w:sym w:font="Symbol" w:char="F02D"/>
      </w:r>
      <w:r w:rsidR="002B61FA" w:rsidRPr="002B61FA">
        <w:rPr>
          <w:iCs/>
          <w:sz w:val="32"/>
          <w:szCs w:val="32"/>
        </w:rPr>
        <w:t xml:space="preserve"> 2, and </w:t>
      </w:r>
      <w:r w:rsidR="002B61FA" w:rsidRPr="002B61FA">
        <w:rPr>
          <w:i/>
          <w:iCs/>
          <w:sz w:val="32"/>
          <w:szCs w:val="32"/>
        </w:rPr>
        <w:t>RT</w:t>
      </w:r>
      <w:r w:rsidR="002B61FA" w:rsidRPr="002B61FA">
        <w:rPr>
          <w:iCs/>
          <w:sz w:val="32"/>
          <w:szCs w:val="32"/>
        </w:rPr>
        <w:t xml:space="preserve"> </w:t>
      </w:r>
      <w:r w:rsidR="002B61FA" w:rsidRPr="002B61FA">
        <w:rPr>
          <w:iCs/>
          <w:sz w:val="32"/>
          <w:szCs w:val="32"/>
        </w:rPr>
        <w:sym w:font="Symbol" w:char="F03D"/>
      </w:r>
      <w:r w:rsidR="002B61FA" w:rsidRPr="002B61FA">
        <w:rPr>
          <w:iCs/>
          <w:sz w:val="32"/>
          <w:szCs w:val="32"/>
        </w:rPr>
        <w:t xml:space="preserve"> 5x </w:t>
      </w:r>
      <w:r w:rsidR="002B61FA" w:rsidRPr="002B61FA">
        <w:rPr>
          <w:iCs/>
          <w:sz w:val="32"/>
          <w:szCs w:val="32"/>
        </w:rPr>
        <w:sym w:font="Symbol" w:char="F02D"/>
      </w:r>
      <w:r w:rsidR="002B61FA" w:rsidRPr="002B61FA">
        <w:rPr>
          <w:iCs/>
          <w:sz w:val="32"/>
          <w:szCs w:val="32"/>
        </w:rPr>
        <w:t xml:space="preserve"> 5, find </w:t>
      </w:r>
      <w:r w:rsidR="002B61FA" w:rsidRPr="0041761D">
        <w:rPr>
          <w:i/>
          <w:iCs/>
          <w:sz w:val="32"/>
          <w:szCs w:val="32"/>
        </w:rPr>
        <w:t>RT</w:t>
      </w:r>
      <w:r w:rsidR="002B61FA" w:rsidRPr="002B61FA">
        <w:rPr>
          <w:iCs/>
          <w:sz w:val="32"/>
          <w:szCs w:val="32"/>
        </w:rPr>
        <w:t>.</w:t>
      </w:r>
    </w:p>
    <w:p w14:paraId="76D8DCA0" w14:textId="77777777" w:rsidR="00521EEB" w:rsidRPr="002B61FA" w:rsidRDefault="00521EEB" w:rsidP="00521EEB">
      <w:pPr>
        <w:rPr>
          <w:sz w:val="32"/>
          <w:szCs w:val="32"/>
        </w:rPr>
      </w:pPr>
      <w:r w:rsidRPr="002B61FA">
        <w:rPr>
          <w:sz w:val="32"/>
          <w:szCs w:val="32"/>
        </w:rPr>
        <w:tab/>
      </w:r>
    </w:p>
    <w:p w14:paraId="67ABD814" w14:textId="77777777" w:rsidR="00521EEB" w:rsidRDefault="00521EEB" w:rsidP="00521EEB">
      <w:pPr>
        <w:rPr>
          <w:sz w:val="32"/>
          <w:szCs w:val="32"/>
        </w:rPr>
      </w:pPr>
    </w:p>
    <w:p w14:paraId="1AF1CA88" w14:textId="77777777" w:rsidR="00C51598" w:rsidRDefault="00C51598" w:rsidP="00521EEB">
      <w:pPr>
        <w:rPr>
          <w:sz w:val="32"/>
          <w:szCs w:val="32"/>
        </w:rPr>
      </w:pPr>
    </w:p>
    <w:p w14:paraId="48F387F7" w14:textId="77777777" w:rsidR="00C51598" w:rsidRDefault="00C51598" w:rsidP="00521EEB">
      <w:pPr>
        <w:rPr>
          <w:sz w:val="32"/>
          <w:szCs w:val="32"/>
        </w:rPr>
      </w:pPr>
    </w:p>
    <w:p w14:paraId="303D57EC" w14:textId="77777777" w:rsidR="002B61FA" w:rsidRDefault="002B61FA" w:rsidP="00521EEB">
      <w:pPr>
        <w:rPr>
          <w:sz w:val="32"/>
          <w:szCs w:val="32"/>
        </w:rPr>
      </w:pPr>
    </w:p>
    <w:p w14:paraId="10AE7504" w14:textId="77777777" w:rsidR="002B61FA" w:rsidRPr="002B61FA" w:rsidRDefault="002B61FA" w:rsidP="00521EEB">
      <w:pPr>
        <w:rPr>
          <w:sz w:val="32"/>
          <w:szCs w:val="32"/>
        </w:rPr>
      </w:pPr>
    </w:p>
    <w:p w14:paraId="05C056D3" w14:textId="6B0FD506" w:rsidR="00521EEB" w:rsidRPr="002B61FA" w:rsidRDefault="0041761D" w:rsidP="00521EEB">
      <w:pPr>
        <w:ind w:left="720" w:hanging="720"/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52285" behindDoc="0" locked="0" layoutInCell="1" allowOverlap="1" wp14:anchorId="051CAC4E" wp14:editId="24C5885C">
                <wp:simplePos x="0" y="0"/>
                <wp:positionH relativeFrom="column">
                  <wp:posOffset>488203</wp:posOffset>
                </wp:positionH>
                <wp:positionV relativeFrom="paragraph">
                  <wp:posOffset>31750</wp:posOffset>
                </wp:positionV>
                <wp:extent cx="342900" cy="0"/>
                <wp:effectExtent l="0" t="101600" r="38100" b="12700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straightConnector1">
                          <a:avLst/>
                        </a:prstGeom>
                        <a:ln w="6350" cmpd="sng"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4"/>
                        </a:lnRef>
                        <a:fillRef idx="0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38.45pt;margin-top:2.5pt;width:27pt;height:0;z-index:25185228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" strokecolor="black [3213]" strokeweight=".5pt">
                <v:stroke endarrow="open"/>
              </v:shape>
            </w:pict>
          </mc:Fallback>
        </mc:AlternateContent>
      </w:r>
      <w:r w:rsidR="00713B73">
        <w:rPr>
          <w:sz w:val="32"/>
          <w:szCs w:val="32"/>
        </w:rPr>
        <w:t>13</w:t>
      </w:r>
      <w:r w:rsidR="00521EEB" w:rsidRPr="002B61FA">
        <w:rPr>
          <w:sz w:val="32"/>
          <w:szCs w:val="32"/>
        </w:rPr>
        <w:t>.</w:t>
      </w:r>
      <w:r w:rsidR="00521EEB" w:rsidRPr="002B61FA">
        <w:rPr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 xml:space="preserve"> XZ </m:t>
        </m:r>
      </m:oMath>
      <w:r w:rsidR="00521EEB" w:rsidRPr="002B61FA">
        <w:rPr>
          <w:sz w:val="32"/>
          <w:szCs w:val="32"/>
        </w:rPr>
        <w:t xml:space="preserve">bisects </w:t>
      </w:r>
      <w:r w:rsidR="00521EEB" w:rsidRPr="002B61FA">
        <w:rPr>
          <w:sz w:val="32"/>
          <w:szCs w:val="32"/>
        </w:rPr>
        <w:sym w:font="Symbol" w:char="F0D0"/>
      </w:r>
      <w:r w:rsidR="00521EEB" w:rsidRPr="002B61FA">
        <w:rPr>
          <w:i/>
          <w:iCs/>
          <w:sz w:val="32"/>
          <w:szCs w:val="32"/>
        </w:rPr>
        <w:t>WXY</w:t>
      </w:r>
      <w:r w:rsidR="00521EEB" w:rsidRPr="002B61FA">
        <w:rPr>
          <w:sz w:val="32"/>
          <w:szCs w:val="32"/>
        </w:rPr>
        <w:t>, and m</w:t>
      </w:r>
      <w:r w:rsidR="00521EEB" w:rsidRPr="002B61FA">
        <w:rPr>
          <w:sz w:val="32"/>
          <w:szCs w:val="32"/>
        </w:rPr>
        <w:sym w:font="Symbol" w:char="F0D0"/>
      </w:r>
      <w:r w:rsidR="00521EEB" w:rsidRPr="002B61FA">
        <w:rPr>
          <w:i/>
          <w:iCs/>
          <w:sz w:val="32"/>
          <w:szCs w:val="32"/>
        </w:rPr>
        <w:t>WXZ</w:t>
      </w:r>
      <w:r w:rsidR="00521EEB" w:rsidRPr="002B61FA">
        <w:rPr>
          <w:sz w:val="32"/>
          <w:szCs w:val="32"/>
        </w:rPr>
        <w:t xml:space="preserve"> </w:t>
      </w:r>
      <w:r w:rsidR="00521EEB" w:rsidRPr="002B61FA">
        <w:rPr>
          <w:sz w:val="32"/>
          <w:szCs w:val="32"/>
        </w:rPr>
        <w:sym w:font="Symbol" w:char="F03D"/>
      </w:r>
      <w:r w:rsidR="00F85A91">
        <w:rPr>
          <w:sz w:val="32"/>
          <w:szCs w:val="32"/>
        </w:rPr>
        <w:t xml:space="preserve"> 90</w:t>
      </w:r>
      <w:r w:rsidR="00521EEB" w:rsidRPr="002B61FA">
        <w:rPr>
          <w:sz w:val="32"/>
          <w:szCs w:val="32"/>
        </w:rPr>
        <w:t>°. Find m</w:t>
      </w:r>
      <w:r w:rsidR="00521EEB" w:rsidRPr="002B61FA">
        <w:rPr>
          <w:sz w:val="32"/>
          <w:szCs w:val="32"/>
        </w:rPr>
        <w:sym w:font="Symbol" w:char="F0D0"/>
      </w:r>
      <w:r w:rsidR="00521EEB" w:rsidRPr="002B61FA">
        <w:rPr>
          <w:i/>
          <w:iCs/>
          <w:sz w:val="32"/>
          <w:szCs w:val="32"/>
        </w:rPr>
        <w:t>WXY</w:t>
      </w:r>
      <w:r w:rsidR="00521EEB" w:rsidRPr="002B61FA">
        <w:rPr>
          <w:sz w:val="32"/>
          <w:szCs w:val="32"/>
        </w:rPr>
        <w:t>.</w:t>
      </w:r>
    </w:p>
    <w:p w14:paraId="1472A6A9" w14:textId="178141E6" w:rsidR="00823D3A" w:rsidRPr="002B61FA" w:rsidRDefault="00521EEB" w:rsidP="00660D2F">
      <w:pPr>
        <w:rPr>
          <w:sz w:val="32"/>
          <w:szCs w:val="32"/>
        </w:rPr>
      </w:pPr>
      <w:r w:rsidRPr="002B61FA">
        <w:rPr>
          <w:sz w:val="32"/>
          <w:szCs w:val="32"/>
        </w:rPr>
        <w:tab/>
      </w:r>
    </w:p>
    <w:p w14:paraId="773143AF" w14:textId="77777777" w:rsidR="002B61FA" w:rsidRDefault="002B61FA" w:rsidP="00660D2F">
      <w:pPr>
        <w:rPr>
          <w:sz w:val="32"/>
          <w:szCs w:val="32"/>
        </w:rPr>
      </w:pPr>
    </w:p>
    <w:p w14:paraId="314807C4" w14:textId="77777777" w:rsidR="002B61FA" w:rsidRDefault="002B61FA" w:rsidP="00660D2F">
      <w:pPr>
        <w:rPr>
          <w:sz w:val="32"/>
          <w:szCs w:val="32"/>
        </w:rPr>
      </w:pPr>
    </w:p>
    <w:p w14:paraId="41B3F04A" w14:textId="77777777" w:rsidR="00C51598" w:rsidRDefault="00C51598" w:rsidP="00660D2F">
      <w:pPr>
        <w:rPr>
          <w:sz w:val="32"/>
          <w:szCs w:val="32"/>
        </w:rPr>
      </w:pPr>
      <w:bookmarkStart w:id="0" w:name="_GoBack"/>
      <w:bookmarkEnd w:id="0"/>
    </w:p>
    <w:p w14:paraId="37FE7BDF" w14:textId="77777777" w:rsidR="002B61FA" w:rsidRDefault="002B61FA" w:rsidP="00660D2F">
      <w:pPr>
        <w:rPr>
          <w:sz w:val="32"/>
          <w:szCs w:val="32"/>
        </w:rPr>
      </w:pPr>
    </w:p>
    <w:p w14:paraId="1942D8DB" w14:textId="7AF0484A" w:rsidR="00713B73" w:rsidRDefault="00132C8B" w:rsidP="00C51598">
      <w:pPr>
        <w:rPr>
          <w:sz w:val="40"/>
          <w:szCs w:val="40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68669" behindDoc="0" locked="0" layoutInCell="1" allowOverlap="1" wp14:anchorId="31F06DE0" wp14:editId="27F458CC">
                <wp:simplePos x="0" y="0"/>
                <wp:positionH relativeFrom="column">
                  <wp:posOffset>1371600</wp:posOffset>
                </wp:positionH>
                <wp:positionV relativeFrom="paragraph">
                  <wp:posOffset>40640</wp:posOffset>
                </wp:positionV>
                <wp:extent cx="342900" cy="0"/>
                <wp:effectExtent l="0" t="101600" r="38100" b="1270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straightConnector1">
                          <a:avLst/>
                        </a:prstGeom>
                        <a:ln w="6350" cmpd="sng">
                          <a:solidFill>
                            <a:schemeClr val="tx1"/>
                          </a:solidFill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4"/>
                        </a:lnRef>
                        <a:fillRef idx="0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" o:spid="_x0000_s1026" type="#_x0000_t32" style="position:absolute;margin-left:108pt;margin-top:3.2pt;width:27pt;height:0;z-index:25186866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" strokecolor="black [3213]" strokeweight=".5pt">
                <v:stroke endarrow="open"/>
              </v:shape>
            </w:pict>
          </mc:Fallback>
        </mc:AlternateContent>
      </w:r>
      <w:r w:rsidR="00713B73">
        <w:rPr>
          <w:sz w:val="32"/>
          <w:szCs w:val="32"/>
        </w:rPr>
        <w:t>14</w:t>
      </w:r>
      <w:r w:rsidR="00823D3A" w:rsidRPr="002B61FA">
        <w:rPr>
          <w:sz w:val="32"/>
          <w:szCs w:val="32"/>
        </w:rPr>
        <w:t xml:space="preserve">.  </w:t>
      </w:r>
      <w:r w:rsidR="00823D3A" w:rsidRPr="002B61FA">
        <w:rPr>
          <w:sz w:val="32"/>
          <w:szCs w:val="32"/>
        </w:rPr>
        <w:tab/>
      </w:r>
      <w:proofErr w:type="gramStart"/>
      <w:r w:rsidR="004842FF" w:rsidRPr="002B61FA">
        <w:rPr>
          <w:sz w:val="32"/>
          <w:szCs w:val="32"/>
        </w:rPr>
        <w:t>m</w:t>
      </w:r>
      <w:proofErr w:type="gramEnd"/>
      <w:r w:rsidR="004842FF" w:rsidRPr="002B61FA">
        <w:rPr>
          <w:sz w:val="32"/>
          <w:szCs w:val="32"/>
        </w:rPr>
        <w:sym w:font="Symbol" w:char="F0D0"/>
      </w:r>
      <w:r w:rsidR="004842FF" w:rsidRPr="002B61FA">
        <w:rPr>
          <w:i/>
          <w:iCs/>
          <w:sz w:val="32"/>
          <w:szCs w:val="32"/>
        </w:rPr>
        <w:t>PQR</w:t>
      </w:r>
      <w:r w:rsidR="004842FF" w:rsidRPr="002B61FA">
        <w:rPr>
          <w:sz w:val="32"/>
          <w:szCs w:val="32"/>
        </w:rPr>
        <w:t xml:space="preserve"> if</w:t>
      </w:r>
      <w:r>
        <w:rPr>
          <w:sz w:val="32"/>
          <w:szCs w:val="32"/>
        </w:rPr>
        <w:t xml:space="preserve"> </w:t>
      </w:r>
      <w:r w:rsidR="004842FF" w:rsidRPr="002B61FA">
        <w:rPr>
          <w:sz w:val="32"/>
          <w:szCs w:val="32"/>
        </w:rPr>
        <w:t xml:space="preserve"> </w:t>
      </w:r>
      <w:r>
        <w:rPr>
          <w:position w:val="-6"/>
          <w:sz w:val="32"/>
          <w:szCs w:val="32"/>
        </w:rPr>
        <w:t>QT</w:t>
      </w:r>
      <w:r w:rsidR="004842FF" w:rsidRPr="002B61FA">
        <w:rPr>
          <w:sz w:val="32"/>
          <w:szCs w:val="32"/>
        </w:rPr>
        <w:t xml:space="preserve"> bisects </w:t>
      </w:r>
      <w:r w:rsidR="004842FF" w:rsidRPr="002B61FA">
        <w:rPr>
          <w:sz w:val="32"/>
          <w:szCs w:val="32"/>
        </w:rPr>
        <w:sym w:font="Symbol" w:char="F0D0"/>
      </w:r>
      <w:r w:rsidR="004842FF" w:rsidRPr="002B61FA">
        <w:rPr>
          <w:i/>
          <w:iCs/>
          <w:sz w:val="32"/>
          <w:szCs w:val="32"/>
        </w:rPr>
        <w:t>PQR</w:t>
      </w:r>
      <w:r w:rsidR="004842FF" w:rsidRPr="002B61FA">
        <w:rPr>
          <w:sz w:val="32"/>
          <w:szCs w:val="32"/>
        </w:rPr>
        <w:t>, m</w:t>
      </w:r>
      <w:r w:rsidR="004842FF" w:rsidRPr="002B61FA">
        <w:rPr>
          <w:sz w:val="32"/>
          <w:szCs w:val="32"/>
        </w:rPr>
        <w:sym w:font="Symbol" w:char="F0D0"/>
      </w:r>
      <w:r w:rsidR="004842FF" w:rsidRPr="002B61FA">
        <w:rPr>
          <w:i/>
          <w:iCs/>
          <w:sz w:val="32"/>
          <w:szCs w:val="32"/>
        </w:rPr>
        <w:t>RQT</w:t>
      </w:r>
      <w:r w:rsidR="004842FF" w:rsidRPr="002B61FA">
        <w:rPr>
          <w:sz w:val="32"/>
          <w:szCs w:val="32"/>
        </w:rPr>
        <w:t xml:space="preserve"> </w:t>
      </w:r>
      <w:r w:rsidR="004842FF" w:rsidRPr="002B61FA">
        <w:rPr>
          <w:sz w:val="32"/>
          <w:szCs w:val="32"/>
        </w:rPr>
        <w:sym w:font="Symbol" w:char="F03D"/>
      </w:r>
      <w:r w:rsidR="004842FF" w:rsidRPr="002B61FA">
        <w:rPr>
          <w:sz w:val="32"/>
          <w:szCs w:val="32"/>
        </w:rPr>
        <w:t xml:space="preserve"> (10</w:t>
      </w:r>
      <w:r w:rsidR="004842FF" w:rsidRPr="002B61FA">
        <w:rPr>
          <w:i/>
          <w:iCs/>
          <w:sz w:val="32"/>
          <w:szCs w:val="32"/>
        </w:rPr>
        <w:t>x</w:t>
      </w:r>
      <w:r w:rsidR="004842FF" w:rsidRPr="002B61FA">
        <w:rPr>
          <w:sz w:val="32"/>
          <w:szCs w:val="32"/>
        </w:rPr>
        <w:t xml:space="preserve"> </w:t>
      </w:r>
      <w:r w:rsidR="004842FF" w:rsidRPr="002B61FA">
        <w:rPr>
          <w:sz w:val="32"/>
          <w:szCs w:val="32"/>
        </w:rPr>
        <w:sym w:font="Symbol" w:char="F02D"/>
      </w:r>
      <w:r w:rsidR="004842FF" w:rsidRPr="002B61FA">
        <w:rPr>
          <w:sz w:val="32"/>
          <w:szCs w:val="32"/>
        </w:rPr>
        <w:t xml:space="preserve"> 13)°, and </w:t>
      </w:r>
      <w:r w:rsidR="004842FF" w:rsidRPr="00C51598">
        <w:rPr>
          <w:sz w:val="28"/>
          <w:szCs w:val="32"/>
        </w:rPr>
        <w:t>m</w:t>
      </w:r>
      <w:r w:rsidR="004842FF" w:rsidRPr="00C51598">
        <w:rPr>
          <w:sz w:val="28"/>
          <w:szCs w:val="32"/>
        </w:rPr>
        <w:sym w:font="Symbol" w:char="F0D0"/>
      </w:r>
      <w:r w:rsidR="004842FF" w:rsidRPr="00C51598">
        <w:rPr>
          <w:i/>
          <w:iCs/>
          <w:sz w:val="28"/>
          <w:szCs w:val="32"/>
        </w:rPr>
        <w:t>PQT</w:t>
      </w:r>
      <w:r w:rsidR="004842FF" w:rsidRPr="00C51598">
        <w:rPr>
          <w:sz w:val="28"/>
          <w:szCs w:val="32"/>
        </w:rPr>
        <w:t xml:space="preserve"> </w:t>
      </w:r>
      <w:r w:rsidR="004842FF" w:rsidRPr="00C51598">
        <w:rPr>
          <w:sz w:val="28"/>
          <w:szCs w:val="32"/>
        </w:rPr>
        <w:sym w:font="Symbol" w:char="F03D"/>
      </w:r>
      <w:r w:rsidR="004842FF" w:rsidRPr="00C51598">
        <w:rPr>
          <w:sz w:val="28"/>
          <w:szCs w:val="32"/>
        </w:rPr>
        <w:t xml:space="preserve"> (6</w:t>
      </w:r>
      <w:r w:rsidR="004842FF" w:rsidRPr="00C51598">
        <w:rPr>
          <w:i/>
          <w:iCs/>
          <w:sz w:val="28"/>
          <w:szCs w:val="32"/>
        </w:rPr>
        <w:t>x</w:t>
      </w:r>
      <w:r w:rsidR="004842FF" w:rsidRPr="00C51598">
        <w:rPr>
          <w:sz w:val="28"/>
          <w:szCs w:val="32"/>
        </w:rPr>
        <w:t xml:space="preserve"> </w:t>
      </w:r>
      <w:r w:rsidR="004842FF" w:rsidRPr="00C51598">
        <w:rPr>
          <w:sz w:val="28"/>
          <w:szCs w:val="32"/>
        </w:rPr>
        <w:sym w:font="Symbol" w:char="F02B"/>
      </w:r>
      <w:r w:rsidR="004842FF" w:rsidRPr="00C51598">
        <w:rPr>
          <w:sz w:val="28"/>
          <w:szCs w:val="32"/>
        </w:rPr>
        <w:t xml:space="preserve"> 1)°. </w:t>
      </w:r>
    </w:p>
    <w:p w14:paraId="1A9EAF20" w14:textId="77777777" w:rsidR="00713B73" w:rsidRPr="00713B73" w:rsidRDefault="00713B73" w:rsidP="00713B73">
      <w:pPr>
        <w:rPr>
          <w:sz w:val="40"/>
          <w:szCs w:val="40"/>
        </w:rPr>
      </w:pPr>
    </w:p>
    <w:p w14:paraId="2BA817BC" w14:textId="77777777" w:rsidR="00713B73" w:rsidRPr="00713B73" w:rsidRDefault="00713B73" w:rsidP="00713B73">
      <w:pPr>
        <w:rPr>
          <w:sz w:val="40"/>
          <w:szCs w:val="40"/>
        </w:rPr>
      </w:pPr>
    </w:p>
    <w:p w14:paraId="0F39BE2A" w14:textId="6AA3524C" w:rsidR="00713B73" w:rsidRDefault="00713B73" w:rsidP="00713B73">
      <w:pPr>
        <w:rPr>
          <w:sz w:val="40"/>
          <w:szCs w:val="40"/>
        </w:rPr>
      </w:pPr>
    </w:p>
    <w:p w14:paraId="169926FF" w14:textId="7BA4D6EE" w:rsidR="00CA7F66" w:rsidRPr="00713B73" w:rsidRDefault="00713B73" w:rsidP="00713B73">
      <w:pPr>
        <w:rPr>
          <w:sz w:val="40"/>
          <w:szCs w:val="40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866621" behindDoc="0" locked="0" layoutInCell="1" allowOverlap="1" wp14:anchorId="1C416862" wp14:editId="197ECD1E">
            <wp:simplePos x="0" y="0"/>
            <wp:positionH relativeFrom="column">
              <wp:posOffset>-114300</wp:posOffset>
            </wp:positionH>
            <wp:positionV relativeFrom="paragraph">
              <wp:posOffset>342900</wp:posOffset>
            </wp:positionV>
            <wp:extent cx="6928485" cy="2399665"/>
            <wp:effectExtent l="0" t="0" r="5715" b="0"/>
            <wp:wrapNone/>
            <wp:docPr id="11" name="Picture 11" descr="Macintosh HD:Users:School:Desktop:Screen Shot 2018-01-05 at 9.02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School:Desktop:Screen Shot 2018-01-05 at 9.02.09 A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15"/>
                    <a:stretch/>
                  </pic:blipFill>
                  <pic:spPr bwMode="auto">
                    <a:xfrm>
                      <a:off x="0" y="0"/>
                      <a:ext cx="6928485" cy="2399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40"/>
          <w:szCs w:val="40"/>
        </w:rPr>
        <w:t>15.</w:t>
      </w:r>
    </w:p>
    <w:sectPr w:rsidR="00CA7F66" w:rsidRPr="00713B73" w:rsidSect="00C5159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Lantinghei TC Heavy">
    <w:panose1 w:val="03000509000000000000"/>
    <w:charset w:val="00"/>
    <w:family w:val="auto"/>
    <w:pitch w:val="variable"/>
    <w:sig w:usb0="00000003" w:usb1="080E0000" w:usb2="00000000" w:usb3="00000000" w:csb0="001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4B76E2"/>
    <w:multiLevelType w:val="hybridMultilevel"/>
    <w:tmpl w:val="118681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E00314"/>
    <w:multiLevelType w:val="hybridMultilevel"/>
    <w:tmpl w:val="EE2CBF4A"/>
    <w:lvl w:ilvl="0" w:tplc="A42838D6">
      <w:start w:val="1"/>
      <w:numFmt w:val="decimal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7F66"/>
    <w:rsid w:val="00050774"/>
    <w:rsid w:val="000D2747"/>
    <w:rsid w:val="000F021F"/>
    <w:rsid w:val="0010764F"/>
    <w:rsid w:val="00132C8B"/>
    <w:rsid w:val="002A31D3"/>
    <w:rsid w:val="002B4011"/>
    <w:rsid w:val="002B61FA"/>
    <w:rsid w:val="002B6B35"/>
    <w:rsid w:val="003649AE"/>
    <w:rsid w:val="00407F6F"/>
    <w:rsid w:val="0041761D"/>
    <w:rsid w:val="004425DB"/>
    <w:rsid w:val="00470355"/>
    <w:rsid w:val="004842FF"/>
    <w:rsid w:val="004B033A"/>
    <w:rsid w:val="004B5828"/>
    <w:rsid w:val="00521EEB"/>
    <w:rsid w:val="005B5D7A"/>
    <w:rsid w:val="00660D2F"/>
    <w:rsid w:val="006A5A28"/>
    <w:rsid w:val="006D61F8"/>
    <w:rsid w:val="00713B73"/>
    <w:rsid w:val="00753571"/>
    <w:rsid w:val="00823D3A"/>
    <w:rsid w:val="00844D20"/>
    <w:rsid w:val="00857CFB"/>
    <w:rsid w:val="008B2CB5"/>
    <w:rsid w:val="00987F65"/>
    <w:rsid w:val="009B060B"/>
    <w:rsid w:val="00B077DF"/>
    <w:rsid w:val="00BA1FDB"/>
    <w:rsid w:val="00C51598"/>
    <w:rsid w:val="00CA7F66"/>
    <w:rsid w:val="00DC5B35"/>
    <w:rsid w:val="00EA6C4F"/>
    <w:rsid w:val="00F85A91"/>
    <w:rsid w:val="00FC1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3ADA327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D61F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1F8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B5D7A"/>
    <w:rPr>
      <w:color w:val="808080"/>
    </w:rPr>
  </w:style>
  <w:style w:type="paragraph" w:styleId="ListParagraph">
    <w:name w:val="List Paragraph"/>
    <w:basedOn w:val="Normal"/>
    <w:uiPriority w:val="34"/>
    <w:qFormat/>
    <w:rsid w:val="00521EEB"/>
    <w:pPr>
      <w:ind w:left="720"/>
      <w:contextualSpacing/>
    </w:pPr>
  </w:style>
  <w:style w:type="paragraph" w:customStyle="1" w:styleId="ItemDirection">
    <w:name w:val="Item_Direction"/>
    <w:next w:val="Normal"/>
    <w:rsid w:val="00C51598"/>
    <w:pPr>
      <w:keepLines/>
      <w:spacing w:before="300" w:line="270" w:lineRule="atLeast"/>
      <w:ind w:right="2020"/>
    </w:pPr>
    <w:rPr>
      <w:rFonts w:ascii="Arial" w:eastAsia="Times New Roman" w:hAnsi="Arial" w:cs="Times New Roman"/>
      <w:b/>
      <w:sz w:val="22"/>
      <w:szCs w:val="20"/>
    </w:rPr>
  </w:style>
  <w:style w:type="paragraph" w:customStyle="1" w:styleId="ListArabicinCols">
    <w:name w:val="List_Arabic_in_Cols"/>
    <w:basedOn w:val="Normal"/>
    <w:rsid w:val="00C51598"/>
    <w:pPr>
      <w:tabs>
        <w:tab w:val="right" w:pos="320"/>
        <w:tab w:val="left" w:pos="420"/>
      </w:tabs>
      <w:spacing w:before="80" w:line="270" w:lineRule="atLeast"/>
      <w:ind w:left="420" w:hanging="420"/>
    </w:pPr>
    <w:rPr>
      <w:rFonts w:ascii="Arial" w:eastAsia="Times New Roman" w:hAnsi="Arial" w:cs="Times New Roman"/>
      <w:sz w:val="22"/>
      <w:szCs w:val="20"/>
    </w:rPr>
  </w:style>
  <w:style w:type="character" w:customStyle="1" w:styleId="EmphasisMild">
    <w:name w:val="Emphasis_Mild"/>
    <w:rsid w:val="00C51598"/>
    <w:rPr>
      <w:rFonts w:ascii="Arial" w:hAnsi="Arial"/>
      <w:i/>
    </w:rPr>
  </w:style>
  <w:style w:type="paragraph" w:customStyle="1" w:styleId="ParainCols">
    <w:name w:val="Para_in_Cols"/>
    <w:basedOn w:val="Normal"/>
    <w:rsid w:val="00C51598"/>
    <w:pPr>
      <w:spacing w:before="120" w:line="270" w:lineRule="atLeast"/>
    </w:pPr>
    <w:rPr>
      <w:rFonts w:ascii="Arial" w:eastAsia="Times New Roman" w:hAnsi="Arial" w:cs="Times New Roman"/>
      <w:sz w:val="22"/>
      <w:szCs w:val="20"/>
    </w:rPr>
  </w:style>
  <w:style w:type="character" w:customStyle="1" w:styleId="EmphasisSymbol">
    <w:name w:val="Emphasis_Symbol"/>
    <w:rsid w:val="00C51598"/>
    <w:rPr>
      <w:rFonts w:ascii="Symbol" w:hAnsi="Symbol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D61F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1F8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B5D7A"/>
    <w:rPr>
      <w:color w:val="808080"/>
    </w:rPr>
  </w:style>
  <w:style w:type="paragraph" w:styleId="ListParagraph">
    <w:name w:val="List Paragraph"/>
    <w:basedOn w:val="Normal"/>
    <w:uiPriority w:val="34"/>
    <w:qFormat/>
    <w:rsid w:val="00521EEB"/>
    <w:pPr>
      <w:ind w:left="720"/>
      <w:contextualSpacing/>
    </w:pPr>
  </w:style>
  <w:style w:type="paragraph" w:customStyle="1" w:styleId="ItemDirection">
    <w:name w:val="Item_Direction"/>
    <w:next w:val="Normal"/>
    <w:rsid w:val="00C51598"/>
    <w:pPr>
      <w:keepLines/>
      <w:spacing w:before="300" w:line="270" w:lineRule="atLeast"/>
      <w:ind w:right="2020"/>
    </w:pPr>
    <w:rPr>
      <w:rFonts w:ascii="Arial" w:eastAsia="Times New Roman" w:hAnsi="Arial" w:cs="Times New Roman"/>
      <w:b/>
      <w:sz w:val="22"/>
      <w:szCs w:val="20"/>
    </w:rPr>
  </w:style>
  <w:style w:type="paragraph" w:customStyle="1" w:styleId="ListArabicinCols">
    <w:name w:val="List_Arabic_in_Cols"/>
    <w:basedOn w:val="Normal"/>
    <w:rsid w:val="00C51598"/>
    <w:pPr>
      <w:tabs>
        <w:tab w:val="right" w:pos="320"/>
        <w:tab w:val="left" w:pos="420"/>
      </w:tabs>
      <w:spacing w:before="80" w:line="270" w:lineRule="atLeast"/>
      <w:ind w:left="420" w:hanging="420"/>
    </w:pPr>
    <w:rPr>
      <w:rFonts w:ascii="Arial" w:eastAsia="Times New Roman" w:hAnsi="Arial" w:cs="Times New Roman"/>
      <w:sz w:val="22"/>
      <w:szCs w:val="20"/>
    </w:rPr>
  </w:style>
  <w:style w:type="character" w:customStyle="1" w:styleId="EmphasisMild">
    <w:name w:val="Emphasis_Mild"/>
    <w:rsid w:val="00C51598"/>
    <w:rPr>
      <w:rFonts w:ascii="Arial" w:hAnsi="Arial"/>
      <w:i/>
    </w:rPr>
  </w:style>
  <w:style w:type="paragraph" w:customStyle="1" w:styleId="ParainCols">
    <w:name w:val="Para_in_Cols"/>
    <w:basedOn w:val="Normal"/>
    <w:rsid w:val="00C51598"/>
    <w:pPr>
      <w:spacing w:before="120" w:line="270" w:lineRule="atLeast"/>
    </w:pPr>
    <w:rPr>
      <w:rFonts w:ascii="Arial" w:eastAsia="Times New Roman" w:hAnsi="Arial" w:cs="Times New Roman"/>
      <w:sz w:val="22"/>
      <w:szCs w:val="20"/>
    </w:rPr>
  </w:style>
  <w:style w:type="character" w:customStyle="1" w:styleId="EmphasisSymbol">
    <w:name w:val="Emphasis_Symbol"/>
    <w:rsid w:val="00C51598"/>
    <w:rPr>
      <w:rFonts w:ascii="Symbol" w:hAnsi="Symbo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452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97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jpeg"/><Relationship Id="rId12" Type="http://schemas.openxmlformats.org/officeDocument/2006/relationships/image" Target="media/image6.wmf"/><Relationship Id="rId13" Type="http://schemas.openxmlformats.org/officeDocument/2006/relationships/oleObject" Target="embeddings/oleObject1.bin"/><Relationship Id="rId14" Type="http://schemas.openxmlformats.org/officeDocument/2006/relationships/image" Target="media/image7.png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jpeg"/><Relationship Id="rId8" Type="http://schemas.openxmlformats.org/officeDocument/2006/relationships/image" Target="media/image2.png"/><Relationship Id="rId9" Type="http://schemas.openxmlformats.org/officeDocument/2006/relationships/image" Target="media/image3.jpeg"/><Relationship Id="rId10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D036240-C6BD-D447-9384-74D4BB56EF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58</Words>
  <Characters>901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</dc:creator>
  <cp:lastModifiedBy>Jessica</cp:lastModifiedBy>
  <cp:revision>3</cp:revision>
  <cp:lastPrinted>2015-08-20T03:26:00Z</cp:lastPrinted>
  <dcterms:created xsi:type="dcterms:W3CDTF">2018-01-05T15:12:00Z</dcterms:created>
  <dcterms:modified xsi:type="dcterms:W3CDTF">2018-01-05T15:15:00Z</dcterms:modified>
</cp:coreProperties>
</file>